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442F7" w:rsidRPr="002745E0" w:rsidRDefault="002745E0" w:rsidP="002442F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745E0">
        <w:rPr>
          <w:rFonts w:ascii="Times New Roman" w:hAnsi="Times New Roman" w:cs="Times New Roman"/>
          <w:sz w:val="24"/>
          <w:szCs w:val="24"/>
        </w:rPr>
        <w:t xml:space="preserve">Geometry </w:t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 w:rsidR="002442F7" w:rsidRPr="002745E0">
        <w:rPr>
          <w:rFonts w:ascii="Times New Roman" w:hAnsi="Times New Roman" w:cs="Times New Roman"/>
          <w:b/>
          <w:i/>
          <w:sz w:val="28"/>
          <w:szCs w:val="24"/>
        </w:rPr>
        <w:t>Lesson 1</w:t>
      </w:r>
      <w:r w:rsidR="00630964" w:rsidRPr="002745E0">
        <w:rPr>
          <w:rFonts w:ascii="Times New Roman" w:hAnsi="Times New Roman" w:cs="Times New Roman"/>
          <w:b/>
          <w:i/>
          <w:sz w:val="28"/>
          <w:szCs w:val="24"/>
        </w:rPr>
        <w:t>2</w:t>
      </w:r>
      <w:r w:rsidR="002442F7" w:rsidRPr="002745E0">
        <w:rPr>
          <w:rFonts w:ascii="Times New Roman" w:hAnsi="Times New Roman" w:cs="Times New Roman"/>
          <w:b/>
          <w:i/>
          <w:sz w:val="28"/>
          <w:szCs w:val="24"/>
        </w:rPr>
        <w:t>.</w:t>
      </w:r>
      <w:r w:rsidR="00630964" w:rsidRPr="002745E0">
        <w:rPr>
          <w:rFonts w:ascii="Times New Roman" w:hAnsi="Times New Roman" w:cs="Times New Roman"/>
          <w:b/>
          <w:i/>
          <w:sz w:val="28"/>
          <w:szCs w:val="24"/>
        </w:rPr>
        <w:t>1</w:t>
      </w:r>
      <w:r w:rsidR="002442F7" w:rsidRPr="002745E0">
        <w:rPr>
          <w:rFonts w:ascii="Times New Roman" w:hAnsi="Times New Roman" w:cs="Times New Roman"/>
          <w:b/>
          <w:i/>
          <w:sz w:val="28"/>
          <w:szCs w:val="24"/>
        </w:rPr>
        <w:t xml:space="preserve">: </w:t>
      </w:r>
      <w:r w:rsidR="00630964" w:rsidRPr="002745E0">
        <w:rPr>
          <w:rFonts w:ascii="Times New Roman" w:hAnsi="Times New Roman" w:cs="Times New Roman"/>
          <w:b/>
          <w:i/>
          <w:sz w:val="28"/>
          <w:szCs w:val="24"/>
        </w:rPr>
        <w:t>Tangent Lines</w:t>
      </w:r>
      <w:r w:rsidRPr="002745E0">
        <w:rPr>
          <w:rFonts w:ascii="Times New Roman" w:hAnsi="Times New Roman" w:cs="Times New Roman"/>
          <w:sz w:val="28"/>
          <w:szCs w:val="24"/>
        </w:rPr>
        <w:tab/>
      </w:r>
      <w:r>
        <w:rPr>
          <w:rFonts w:ascii="Times New Roman" w:hAnsi="Times New Roman" w:cs="Times New Roman"/>
          <w:sz w:val="28"/>
          <w:szCs w:val="24"/>
        </w:rPr>
        <w:t xml:space="preserve">       </w:t>
      </w:r>
      <w:r>
        <w:rPr>
          <w:rFonts w:ascii="Times New Roman" w:hAnsi="Times New Roman" w:cs="Times New Roman"/>
          <w:sz w:val="24"/>
          <w:szCs w:val="24"/>
        </w:rPr>
        <w:t>Name ___________________per_____</w:t>
      </w:r>
    </w:p>
    <w:p w:rsidR="00CD0EAB" w:rsidRPr="00BA64DF" w:rsidRDefault="005D56F8" w:rsidP="002442F7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63776A99" wp14:editId="77414FA3">
            <wp:simplePos x="0" y="0"/>
            <wp:positionH relativeFrom="column">
              <wp:posOffset>5029200</wp:posOffset>
            </wp:positionH>
            <wp:positionV relativeFrom="paragraph">
              <wp:posOffset>81280</wp:posOffset>
            </wp:positionV>
            <wp:extent cx="1676400" cy="1608455"/>
            <wp:effectExtent l="0" t="0" r="0" b="0"/>
            <wp:wrapTight wrapText="bothSides">
              <wp:wrapPolygon edited="0">
                <wp:start x="0" y="0"/>
                <wp:lineTo x="0" y="21233"/>
                <wp:lineTo x="21355" y="21233"/>
                <wp:lineTo x="21355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6084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442F7" w:rsidRDefault="002442F7" w:rsidP="00C83867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BA64DF">
        <w:rPr>
          <w:rFonts w:ascii="Times New Roman" w:hAnsi="Times New Roman" w:cs="Times New Roman"/>
          <w:i/>
          <w:sz w:val="24"/>
          <w:szCs w:val="24"/>
        </w:rPr>
        <w:t xml:space="preserve">Objective:  Students will </w:t>
      </w:r>
      <w:r w:rsidR="00630964">
        <w:rPr>
          <w:rFonts w:ascii="Times New Roman" w:hAnsi="Times New Roman" w:cs="Times New Roman"/>
          <w:i/>
          <w:sz w:val="24"/>
          <w:szCs w:val="24"/>
        </w:rPr>
        <w:t>use properties of a tangent to a circle.</w:t>
      </w:r>
    </w:p>
    <w:p w:rsidR="00A57B6D" w:rsidRDefault="00A57B6D" w:rsidP="00C83867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What does </w:t>
      </w: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perpendicular</w:t>
      </w:r>
      <w:r>
        <w:rPr>
          <w:rFonts w:ascii="Times New Roman" w:hAnsi="Times New Roman" w:cs="Times New Roman"/>
          <w:i/>
          <w:sz w:val="24"/>
          <w:szCs w:val="24"/>
        </w:rPr>
        <w:t xml:space="preserve"> mean?</w:t>
      </w:r>
    </w:p>
    <w:p w:rsidR="00CD0EAB" w:rsidRDefault="00CD0EAB" w:rsidP="00C83867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A57B6D" w:rsidRPr="00A57B6D" w:rsidRDefault="00A57B6D" w:rsidP="00C83867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870ACA" w:rsidRDefault="00870ACA" w:rsidP="00C8386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Tangent to a circle</w:t>
      </w:r>
      <w:r w:rsidR="00153948" w:rsidRPr="00153948">
        <w:rPr>
          <w:rFonts w:ascii="Times New Roman" w:hAnsi="Times New Roman" w:cs="Times New Roman"/>
          <w:sz w:val="24"/>
          <w:szCs w:val="24"/>
        </w:rPr>
        <w:t>-</w:t>
      </w:r>
      <w:r w:rsidR="0015394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 line in the plane of the circle that intersects the circle in exactly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one</w:t>
      </w:r>
      <w:r w:rsidR="00A57B6D">
        <w:rPr>
          <w:rFonts w:ascii="Times New Roman" w:hAnsi="Times New Roman" w:cs="Times New Roman"/>
          <w:sz w:val="24"/>
          <w:szCs w:val="24"/>
        </w:rPr>
        <w:t xml:space="preserve"> point</w:t>
      </w:r>
    </w:p>
    <w:p w:rsidR="00153948" w:rsidRDefault="00153948" w:rsidP="00C8386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0ACA" w:rsidRDefault="00C9766B" w:rsidP="00C8386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Point of tangency</w:t>
      </w:r>
      <w:r>
        <w:rPr>
          <w:rFonts w:ascii="Times New Roman" w:hAnsi="Times New Roman" w:cs="Times New Roman"/>
          <w:sz w:val="24"/>
          <w:szCs w:val="24"/>
        </w:rPr>
        <w:t xml:space="preserve"> – the point where a circle and a tangent intersect</w:t>
      </w:r>
    </w:p>
    <w:p w:rsidR="00A57B6D" w:rsidRDefault="00A57B6D" w:rsidP="00C8386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88"/>
        <w:gridCol w:w="4026"/>
        <w:gridCol w:w="3402"/>
      </w:tblGrid>
      <w:tr w:rsidR="00A57B6D" w:rsidRPr="002F627F" w:rsidTr="00D9540E">
        <w:tc>
          <w:tcPr>
            <w:tcW w:w="11016" w:type="dxa"/>
            <w:gridSpan w:val="3"/>
          </w:tcPr>
          <w:p w:rsidR="00A57B6D" w:rsidRPr="002F627F" w:rsidRDefault="00A57B6D" w:rsidP="00D9540E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heorem 12-1</w:t>
            </w:r>
          </w:p>
        </w:tc>
      </w:tr>
      <w:tr w:rsidR="00A57B6D" w:rsidRPr="002F627F" w:rsidTr="00D9540E">
        <w:tc>
          <w:tcPr>
            <w:tcW w:w="3588" w:type="dxa"/>
          </w:tcPr>
          <w:p w:rsidR="00A57B6D" w:rsidRPr="002F627F" w:rsidRDefault="00A57B6D" w:rsidP="00D9540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orem</w:t>
            </w:r>
          </w:p>
        </w:tc>
        <w:tc>
          <w:tcPr>
            <w:tcW w:w="4026" w:type="dxa"/>
          </w:tcPr>
          <w:p w:rsidR="00A57B6D" w:rsidRPr="002F627F" w:rsidRDefault="00A57B6D" w:rsidP="00D9540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If…</w:t>
            </w:r>
          </w:p>
        </w:tc>
        <w:tc>
          <w:tcPr>
            <w:tcW w:w="3402" w:type="dxa"/>
          </w:tcPr>
          <w:p w:rsidR="00A57B6D" w:rsidRPr="002F627F" w:rsidRDefault="00A57B6D" w:rsidP="00D9540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n…</w:t>
            </w:r>
          </w:p>
        </w:tc>
      </w:tr>
      <w:tr w:rsidR="00A57B6D" w:rsidRPr="002F627F" w:rsidTr="00D9540E">
        <w:tc>
          <w:tcPr>
            <w:tcW w:w="3588" w:type="dxa"/>
          </w:tcPr>
          <w:p w:rsidR="00A57B6D" w:rsidRPr="002F627F" w:rsidRDefault="00A57B6D" w:rsidP="00D954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57B6D" w:rsidRDefault="00A57B6D" w:rsidP="00D954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3CFF" w:rsidRPr="002F627F" w:rsidRDefault="00123CFF" w:rsidP="00D954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57B6D" w:rsidRPr="00A57B6D" w:rsidRDefault="00A57B6D" w:rsidP="00A57B6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f a line is tangent to a circle, then the line is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perpendicula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the radius at the point of tangency.</w:t>
            </w:r>
          </w:p>
        </w:tc>
        <w:tc>
          <w:tcPr>
            <w:tcW w:w="4026" w:type="dxa"/>
          </w:tcPr>
          <w:p w:rsidR="00123CFF" w:rsidRDefault="00123CFF" w:rsidP="00123CF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57B6D" w:rsidRDefault="00123CFF" w:rsidP="00123CF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CF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5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6pt;height:18.75pt" o:ole="">
                  <v:imagedata r:id="rId7" o:title=""/>
                </v:shape>
                <o:OLEObject Type="Embed" ProgID="Equation.DSMT4" ShapeID="_x0000_i1025" DrawAspect="Content" ObjectID="_1493552430" r:id="rId8"/>
              </w:object>
            </w:r>
          </w:p>
          <w:p w:rsidR="00A57B6D" w:rsidRPr="002F627F" w:rsidRDefault="00123CFF" w:rsidP="00D954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DDB959D" wp14:editId="1C07A864">
                  <wp:extent cx="1076325" cy="991192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6325" cy="991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57B6D" w:rsidRPr="002F627F" w:rsidRDefault="00A57B6D" w:rsidP="00D954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A57B6D" w:rsidRPr="002F627F" w:rsidRDefault="00A57B6D" w:rsidP="00D954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23CFF" w:rsidRDefault="00123CFF" w:rsidP="00123CF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CF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340">
                <v:shape id="_x0000_i1026" type="#_x0000_t75" style="width:48.75pt;height:17.25pt" o:ole="">
                  <v:imagedata r:id="rId10" o:title=""/>
                </v:shape>
                <o:OLEObject Type="Embed" ProgID="Equation.DSMT4" ShapeID="_x0000_i1026" DrawAspect="Content" ObjectID="_1493552431" r:id="rId11"/>
              </w:object>
            </w:r>
          </w:p>
          <w:p w:rsidR="00A57B6D" w:rsidRPr="002F627F" w:rsidRDefault="00123CFF" w:rsidP="00123CF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CD3BDA5" wp14:editId="121F616C">
                  <wp:extent cx="990600" cy="930563"/>
                  <wp:effectExtent l="0" t="0" r="0" b="317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1088" cy="9310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57B6D" w:rsidRDefault="00A57B6D" w:rsidP="00C8386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88"/>
        <w:gridCol w:w="4026"/>
        <w:gridCol w:w="3402"/>
      </w:tblGrid>
      <w:tr w:rsidR="00AA05B6" w:rsidRPr="002F627F" w:rsidTr="00D9540E">
        <w:tc>
          <w:tcPr>
            <w:tcW w:w="11016" w:type="dxa"/>
            <w:gridSpan w:val="3"/>
          </w:tcPr>
          <w:p w:rsidR="00AA05B6" w:rsidRPr="002F627F" w:rsidRDefault="00AA05B6" w:rsidP="00AA05B6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heorem 12-2</w:t>
            </w:r>
          </w:p>
        </w:tc>
      </w:tr>
      <w:tr w:rsidR="00AA05B6" w:rsidRPr="002F627F" w:rsidTr="00D9540E">
        <w:tc>
          <w:tcPr>
            <w:tcW w:w="3588" w:type="dxa"/>
          </w:tcPr>
          <w:p w:rsidR="00AA05B6" w:rsidRPr="002F627F" w:rsidRDefault="00AA05B6" w:rsidP="00D9540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orem</w:t>
            </w:r>
          </w:p>
        </w:tc>
        <w:tc>
          <w:tcPr>
            <w:tcW w:w="4026" w:type="dxa"/>
          </w:tcPr>
          <w:p w:rsidR="00AA05B6" w:rsidRPr="002F627F" w:rsidRDefault="00AA05B6" w:rsidP="00D9540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If…</w:t>
            </w:r>
          </w:p>
        </w:tc>
        <w:tc>
          <w:tcPr>
            <w:tcW w:w="3402" w:type="dxa"/>
          </w:tcPr>
          <w:p w:rsidR="00AA05B6" w:rsidRPr="002F627F" w:rsidRDefault="00AA05B6" w:rsidP="00D9540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n…</w:t>
            </w:r>
          </w:p>
        </w:tc>
      </w:tr>
      <w:tr w:rsidR="00AA05B6" w:rsidRPr="002F627F" w:rsidTr="00D9540E">
        <w:tc>
          <w:tcPr>
            <w:tcW w:w="3588" w:type="dxa"/>
          </w:tcPr>
          <w:p w:rsidR="00AA05B6" w:rsidRPr="002F627F" w:rsidRDefault="00AA05B6" w:rsidP="00D954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A05B6" w:rsidRDefault="00AA05B6" w:rsidP="00D954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A05B6" w:rsidRPr="002F627F" w:rsidRDefault="00AA05B6" w:rsidP="00D954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A05B6" w:rsidRPr="00AA05B6" w:rsidRDefault="00AA05B6" w:rsidP="00AA05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f a line in the plane of a circle is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perpendicula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a radius at its endpoint on the circle, then the line is tangent to the circle.</w:t>
            </w:r>
          </w:p>
        </w:tc>
        <w:tc>
          <w:tcPr>
            <w:tcW w:w="4026" w:type="dxa"/>
          </w:tcPr>
          <w:p w:rsidR="00AA05B6" w:rsidRDefault="00AA05B6" w:rsidP="00D954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A05B6" w:rsidRDefault="00AA05B6" w:rsidP="00D954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CF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340">
                <v:shape id="_x0000_i1027" type="#_x0000_t75" style="width:1in;height:17.25pt" o:ole="">
                  <v:imagedata r:id="rId13" o:title=""/>
                </v:shape>
                <o:OLEObject Type="Embed" ProgID="Equation.DSMT4" ShapeID="_x0000_i1027" DrawAspect="Content" ObjectID="_1493552432" r:id="rId14"/>
              </w:object>
            </w:r>
          </w:p>
          <w:p w:rsidR="00AA05B6" w:rsidRPr="002F627F" w:rsidRDefault="00AA05B6" w:rsidP="00D954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A05B6" w:rsidRPr="002F627F" w:rsidRDefault="00AA05B6" w:rsidP="00AA05B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480C8D6" wp14:editId="5BA5790E">
                  <wp:extent cx="1000125" cy="939511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0618" cy="9399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2" w:type="dxa"/>
          </w:tcPr>
          <w:p w:rsidR="00AA05B6" w:rsidRPr="002F627F" w:rsidRDefault="00AA05B6" w:rsidP="00D954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A05B6" w:rsidRDefault="00AA05B6" w:rsidP="00D954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3CF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60" w:dyaOrig="380">
                <v:shape id="_x0000_i1028" type="#_x0000_t75" style="width:102.75pt;height:18.75pt" o:ole="">
                  <v:imagedata r:id="rId15" o:title=""/>
                </v:shape>
                <o:OLEObject Type="Embed" ProgID="Equation.DSMT4" ShapeID="_x0000_i1028" DrawAspect="Content" ObjectID="_1493552433" r:id="rId16"/>
              </w:object>
            </w:r>
          </w:p>
          <w:p w:rsidR="00AA05B6" w:rsidRPr="002F627F" w:rsidRDefault="00AA05B6" w:rsidP="00D954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D56F8" w:rsidRDefault="00017CC8" w:rsidP="00C8386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*Theorem 12-2 is the converse of Theorem 12-1</w:t>
      </w:r>
    </w:p>
    <w:p w:rsidR="005D56F8" w:rsidRPr="00017CC8" w:rsidRDefault="005D56F8" w:rsidP="00017CC8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b/>
          <w:sz w:val="36"/>
          <w:szCs w:val="24"/>
        </w:rPr>
      </w:pPr>
      <w:r w:rsidRPr="00017CC8">
        <w:rPr>
          <w:rFonts w:ascii="Times New Roman" w:hAnsi="Times New Roman" w:cs="Times New Roman"/>
          <w:b/>
          <w:sz w:val="36"/>
          <w:szCs w:val="24"/>
        </w:rPr>
        <w:t xml:space="preserve"> *SO, when you are given a TANGENT</w:t>
      </w:r>
      <w:r w:rsidR="00017CC8">
        <w:rPr>
          <w:rFonts w:ascii="Times New Roman" w:hAnsi="Times New Roman" w:cs="Times New Roman"/>
          <w:b/>
          <w:sz w:val="36"/>
          <w:szCs w:val="24"/>
        </w:rPr>
        <w:t xml:space="preserve"> line, immediately draw</w:t>
      </w:r>
      <w:r w:rsidRPr="00017CC8">
        <w:rPr>
          <w:rFonts w:ascii="Times New Roman" w:hAnsi="Times New Roman" w:cs="Times New Roman"/>
          <w:b/>
          <w:sz w:val="36"/>
          <w:szCs w:val="24"/>
        </w:rPr>
        <w:t xml:space="preserve"> in </w:t>
      </w:r>
      <w:r w:rsidR="00017CC8">
        <w:rPr>
          <w:rFonts w:ascii="Times New Roman" w:hAnsi="Times New Roman" w:cs="Times New Roman"/>
          <w:b/>
          <w:sz w:val="36"/>
          <w:szCs w:val="24"/>
        </w:rPr>
        <w:t xml:space="preserve">a </w:t>
      </w:r>
      <w:r w:rsidRPr="00017CC8">
        <w:rPr>
          <w:rFonts w:ascii="Times New Roman" w:hAnsi="Times New Roman" w:cs="Times New Roman"/>
          <w:b/>
          <w:sz w:val="36"/>
          <w:szCs w:val="24"/>
        </w:rPr>
        <w:t>RIGHT</w:t>
      </w:r>
      <w:r w:rsidR="00017CC8">
        <w:rPr>
          <w:rFonts w:ascii="Times New Roman" w:hAnsi="Times New Roman" w:cs="Times New Roman"/>
          <w:b/>
          <w:sz w:val="36"/>
          <w:szCs w:val="24"/>
        </w:rPr>
        <w:t xml:space="preserve"> angle</w:t>
      </w:r>
      <w:r w:rsidRPr="00017CC8">
        <w:rPr>
          <w:rFonts w:ascii="Times New Roman" w:hAnsi="Times New Roman" w:cs="Times New Roman"/>
          <w:b/>
          <w:sz w:val="36"/>
          <w:szCs w:val="24"/>
        </w:rPr>
        <w:t>!!</w:t>
      </w:r>
    </w:p>
    <w:p w:rsidR="00017CC8" w:rsidRDefault="00017CC8" w:rsidP="00C8386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88"/>
        <w:gridCol w:w="4026"/>
        <w:gridCol w:w="3402"/>
      </w:tblGrid>
      <w:tr w:rsidR="00045DD2" w:rsidRPr="002F627F" w:rsidTr="00D9540E">
        <w:tc>
          <w:tcPr>
            <w:tcW w:w="11016" w:type="dxa"/>
            <w:gridSpan w:val="3"/>
          </w:tcPr>
          <w:p w:rsidR="00045DD2" w:rsidRPr="002F627F" w:rsidRDefault="00045DD2" w:rsidP="00CD0EAB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heorem 12-</w:t>
            </w:r>
            <w:r w:rsidR="00CD0EA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</w:t>
            </w:r>
          </w:p>
        </w:tc>
      </w:tr>
      <w:tr w:rsidR="00045DD2" w:rsidRPr="002F627F" w:rsidTr="00D9540E">
        <w:tc>
          <w:tcPr>
            <w:tcW w:w="3588" w:type="dxa"/>
          </w:tcPr>
          <w:p w:rsidR="00045DD2" w:rsidRPr="002F627F" w:rsidRDefault="00045DD2" w:rsidP="00D9540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orem</w:t>
            </w:r>
          </w:p>
        </w:tc>
        <w:tc>
          <w:tcPr>
            <w:tcW w:w="4026" w:type="dxa"/>
          </w:tcPr>
          <w:p w:rsidR="00045DD2" w:rsidRPr="002F627F" w:rsidRDefault="00045DD2" w:rsidP="00D9540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If…</w:t>
            </w:r>
          </w:p>
        </w:tc>
        <w:tc>
          <w:tcPr>
            <w:tcW w:w="3402" w:type="dxa"/>
          </w:tcPr>
          <w:p w:rsidR="00045DD2" w:rsidRPr="002F627F" w:rsidRDefault="00045DD2" w:rsidP="00D9540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n…</w:t>
            </w:r>
          </w:p>
        </w:tc>
      </w:tr>
      <w:tr w:rsidR="00045DD2" w:rsidRPr="002F627F" w:rsidTr="00D9540E">
        <w:tc>
          <w:tcPr>
            <w:tcW w:w="3588" w:type="dxa"/>
          </w:tcPr>
          <w:p w:rsidR="00045DD2" w:rsidRPr="002F627F" w:rsidRDefault="00045DD2" w:rsidP="00D954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45DD2" w:rsidRPr="002F627F" w:rsidRDefault="00045DD2" w:rsidP="00D954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45DD2" w:rsidRDefault="00CD0EAB" w:rsidP="00CD0E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f two tangent segments to a circle share a common endpoint outside the circle, then the two segments are congruent.</w:t>
            </w:r>
          </w:p>
          <w:p w:rsidR="00CD0EAB" w:rsidRPr="00AA05B6" w:rsidRDefault="00CD0EAB" w:rsidP="00CD0EA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26" w:type="dxa"/>
          </w:tcPr>
          <w:p w:rsidR="00045DD2" w:rsidRDefault="00045DD2" w:rsidP="00D954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45DD2" w:rsidRDefault="00CD0EAB" w:rsidP="00D954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0EA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000" w:dyaOrig="380">
                <v:shape id="_x0000_i1029" type="#_x0000_t75" style="width:150pt;height:18.75pt" o:ole="">
                  <v:imagedata r:id="rId17" o:title=""/>
                </v:shape>
                <o:OLEObject Type="Embed" ProgID="Equation.DSMT4" ShapeID="_x0000_i1029" DrawAspect="Content" ObjectID="_1493552434" r:id="rId18"/>
              </w:object>
            </w:r>
          </w:p>
          <w:p w:rsidR="00045DD2" w:rsidRPr="002F627F" w:rsidRDefault="00017CC8" w:rsidP="005D56F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455420</wp:posOffset>
                      </wp:positionH>
                      <wp:positionV relativeFrom="paragraph">
                        <wp:posOffset>379095</wp:posOffset>
                      </wp:positionV>
                      <wp:extent cx="257175" cy="533400"/>
                      <wp:effectExtent l="57150" t="38100" r="66675" b="76200"/>
                      <wp:wrapNone/>
                      <wp:docPr id="6" name="Straight Arrow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57175" cy="5334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6" o:spid="_x0000_s1026" type="#_x0000_t32" style="position:absolute;margin-left:114.6pt;margin-top:29.85pt;width:20.25pt;height:42pt;flip:x 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" strokecolor="black [3200]" strokeweight="2pt">
                      <v:stroke endarrow="open"/>
                      <v:shadow on="t" color="black" opacity="24903f" origin=",.5" offset="0,.55556mm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264920</wp:posOffset>
                      </wp:positionH>
                      <wp:positionV relativeFrom="paragraph">
                        <wp:posOffset>255270</wp:posOffset>
                      </wp:positionV>
                      <wp:extent cx="447675" cy="723900"/>
                      <wp:effectExtent l="57150" t="38100" r="66675" b="76200"/>
                      <wp:wrapNone/>
                      <wp:docPr id="4" name="Straight Arrow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447675" cy="7239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4" o:spid="_x0000_s1026" type="#_x0000_t32" style="position:absolute;margin-left:99.6pt;margin-top:20.1pt;width:35.25pt;height:57pt;flip:x 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" strokecolor="black [3200]" strokeweight="2pt">
                      <v:stroke endarrow="open"/>
                      <v:shadow on="t" color="black" opacity="24903f" origin=",.5" offset="0,.55556mm"/>
                    </v:shape>
                  </w:pict>
                </mc:Fallback>
              </mc:AlternateContent>
            </w:r>
            <w:r w:rsidR="00CD0EAB">
              <w:rPr>
                <w:noProof/>
              </w:rPr>
              <w:drawing>
                <wp:inline distT="0" distB="0" distL="0" distR="0" wp14:anchorId="470D57CE" wp14:editId="65EE5D57">
                  <wp:extent cx="1200150" cy="919102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0150" cy="9191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2" w:type="dxa"/>
          </w:tcPr>
          <w:p w:rsidR="00045DD2" w:rsidRPr="002F627F" w:rsidRDefault="00045DD2" w:rsidP="00D954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45DD2" w:rsidRDefault="00CD0EAB" w:rsidP="00D954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0EA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40" w:dyaOrig="340">
                <v:shape id="_x0000_i1030" type="#_x0000_t75" style="width:47.25pt;height:17.25pt" o:ole="">
                  <v:imagedata r:id="rId20" o:title=""/>
                </v:shape>
                <o:OLEObject Type="Embed" ProgID="Equation.DSMT4" ShapeID="_x0000_i1030" DrawAspect="Content" ObjectID="_1493552435" r:id="rId21"/>
              </w:object>
            </w:r>
          </w:p>
          <w:p w:rsidR="00045DD2" w:rsidRPr="002F627F" w:rsidRDefault="00045DD2" w:rsidP="00D9540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17CC8" w:rsidRPr="00017CC8" w:rsidRDefault="00017CC8" w:rsidP="00017CC8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17CC8">
        <w:rPr>
          <w:rFonts w:ascii="Times New Roman" w:hAnsi="Times New Roman" w:cs="Times New Roman"/>
          <w:sz w:val="24"/>
          <w:szCs w:val="24"/>
        </w:rPr>
        <w:t>*</w:t>
      </w:r>
      <w:r w:rsidRPr="00017CC8">
        <w:rPr>
          <w:rFonts w:ascii="Times New Roman" w:hAnsi="Times New Roman" w:cs="Times New Roman"/>
          <w:b/>
          <w:sz w:val="36"/>
          <w:szCs w:val="24"/>
        </w:rPr>
        <w:t xml:space="preserve">in this situation, mark these </w:t>
      </w:r>
      <w:r>
        <w:rPr>
          <w:rFonts w:ascii="Times New Roman" w:hAnsi="Times New Roman" w:cs="Times New Roman"/>
          <w:b/>
          <w:sz w:val="36"/>
          <w:szCs w:val="24"/>
        </w:rPr>
        <w:t xml:space="preserve">two </w:t>
      </w:r>
      <w:r w:rsidRPr="00017CC8">
        <w:rPr>
          <w:rFonts w:ascii="Times New Roman" w:hAnsi="Times New Roman" w:cs="Times New Roman"/>
          <w:b/>
          <w:sz w:val="36"/>
          <w:szCs w:val="24"/>
        </w:rPr>
        <w:t>segments congruent</w:t>
      </w:r>
    </w:p>
    <w:p w:rsidR="00017CC8" w:rsidRDefault="00017CC8" w:rsidP="00017CC8">
      <w:pPr>
        <w:spacing w:after="0" w:line="240" w:lineRule="auto"/>
        <w:ind w:left="288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F414D7" w:rsidRDefault="00F414D7" w:rsidP="00C83867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414D7">
        <w:rPr>
          <w:rFonts w:ascii="Times New Roman" w:hAnsi="Times New Roman" w:cs="Times New Roman"/>
          <w:i/>
          <w:sz w:val="24"/>
          <w:szCs w:val="24"/>
        </w:rPr>
        <w:lastRenderedPageBreak/>
        <w:t>Practice:</w:t>
      </w:r>
    </w:p>
    <w:p w:rsidR="00F414D7" w:rsidRDefault="00840D3F" w:rsidP="00F414D7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414D7">
        <w:rPr>
          <w:rFonts w:ascii="Times New Roman" w:hAnsi="Times New Roman" w:cs="Times New Roman"/>
          <w:position w:val="-10"/>
          <w:sz w:val="24"/>
          <w:szCs w:val="24"/>
        </w:rPr>
        <w:object w:dxaOrig="4459" w:dyaOrig="380">
          <v:shape id="_x0000_i1031" type="#_x0000_t75" style="width:222.75pt;height:18.75pt" o:ole="">
            <v:imagedata r:id="rId22" o:title=""/>
          </v:shape>
          <o:OLEObject Type="Embed" ProgID="Equation.DSMT4" ShapeID="_x0000_i1031" DrawAspect="Content" ObjectID="_1493552436" r:id="rId23"/>
        </w:object>
      </w:r>
    </w:p>
    <w:p w:rsidR="00F414D7" w:rsidRDefault="00840D3F" w:rsidP="00F414D7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71D4692" wp14:editId="5D9034B3">
            <wp:extent cx="1828800" cy="1438275"/>
            <wp:effectExtent l="0" t="0" r="0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14D7" w:rsidRDefault="00F414D7" w:rsidP="00F414D7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</w:p>
    <w:p w:rsidR="00840D3F" w:rsidRDefault="00840D3F" w:rsidP="00F414D7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414D7">
        <w:rPr>
          <w:rFonts w:ascii="Times New Roman" w:hAnsi="Times New Roman" w:cs="Times New Roman"/>
          <w:position w:val="-10"/>
          <w:sz w:val="24"/>
          <w:szCs w:val="24"/>
        </w:rPr>
        <w:object w:dxaOrig="5480" w:dyaOrig="380">
          <v:shape id="_x0000_i1032" type="#_x0000_t75" style="width:273.75pt;height:18.75pt" o:ole="">
            <v:imagedata r:id="rId25" o:title=""/>
          </v:shape>
          <o:OLEObject Type="Embed" ProgID="Equation.DSMT4" ShapeID="_x0000_i1032" DrawAspect="Content" ObjectID="_1493552437" r:id="rId26"/>
        </w:object>
      </w:r>
    </w:p>
    <w:p w:rsidR="00F414D7" w:rsidRDefault="00840D3F" w:rsidP="00840D3F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E7BF94F" wp14:editId="15181CE8">
            <wp:extent cx="2066925" cy="147637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0D3F" w:rsidRDefault="007478E0" w:rsidP="00F414D7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478E0">
        <w:rPr>
          <w:rFonts w:ascii="Times New Roman" w:hAnsi="Times New Roman" w:cs="Times New Roman"/>
          <w:position w:val="-8"/>
          <w:sz w:val="24"/>
          <w:szCs w:val="24"/>
        </w:rPr>
        <w:object w:dxaOrig="2640" w:dyaOrig="300">
          <v:shape id="_x0000_i1033" type="#_x0000_t75" style="width:132pt;height:15pt" o:ole="">
            <v:imagedata r:id="rId28" o:title=""/>
          </v:shape>
          <o:OLEObject Type="Embed" ProgID="Equation.DSMT4" ShapeID="_x0000_i1033" DrawAspect="Content" ObjectID="_1493552438" r:id="rId29"/>
        </w:object>
      </w:r>
    </w:p>
    <w:p w:rsidR="007478E0" w:rsidRDefault="007478E0" w:rsidP="007478E0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FD167EA" wp14:editId="02C999E9">
            <wp:extent cx="2438400" cy="147637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78E0" w:rsidRDefault="007478E0" w:rsidP="007478E0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</w:p>
    <w:p w:rsidR="007478E0" w:rsidRDefault="001B08E7" w:rsidP="007478E0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B08E7">
        <w:rPr>
          <w:rFonts w:ascii="Times New Roman" w:hAnsi="Times New Roman" w:cs="Times New Roman"/>
          <w:position w:val="-10"/>
          <w:sz w:val="24"/>
          <w:szCs w:val="24"/>
        </w:rPr>
        <w:object w:dxaOrig="3660" w:dyaOrig="380">
          <v:shape id="_x0000_i1034" type="#_x0000_t75" style="width:183pt;height:18.75pt" o:ole="">
            <v:imagedata r:id="rId31" o:title=""/>
          </v:shape>
          <o:OLEObject Type="Embed" ProgID="Equation.DSMT4" ShapeID="_x0000_i1034" DrawAspect="Content" ObjectID="_1493552439" r:id="rId32"/>
        </w:object>
      </w:r>
    </w:p>
    <w:p w:rsidR="001B08E7" w:rsidRDefault="001B08E7" w:rsidP="001B08E7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168A63C" wp14:editId="26BDEB45">
            <wp:extent cx="2076450" cy="127635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045D" w:rsidRDefault="0024045D" w:rsidP="001B08E7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</w:p>
    <w:p w:rsidR="0024045D" w:rsidRDefault="0024045D" w:rsidP="0024045D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B08E7">
        <w:rPr>
          <w:rFonts w:ascii="Times New Roman" w:hAnsi="Times New Roman" w:cs="Times New Roman"/>
          <w:position w:val="-10"/>
          <w:sz w:val="24"/>
          <w:szCs w:val="24"/>
        </w:rPr>
        <w:object w:dxaOrig="5820" w:dyaOrig="320">
          <v:shape id="_x0000_i1035" type="#_x0000_t75" style="width:291pt;height:15.75pt" o:ole="">
            <v:imagedata r:id="rId34" o:title=""/>
          </v:shape>
          <o:OLEObject Type="Embed" ProgID="Equation.DSMT4" ShapeID="_x0000_i1035" DrawAspect="Content" ObjectID="_1493552440" r:id="rId35"/>
        </w:object>
      </w:r>
    </w:p>
    <w:p w:rsidR="0024045D" w:rsidRDefault="009659E8" w:rsidP="0024045D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95C18F8" wp14:editId="76EBBBF8">
            <wp:extent cx="1781175" cy="117157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00AA" w:rsidRDefault="002200AA" w:rsidP="0024045D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</w:p>
    <w:p w:rsidR="002200AA" w:rsidRDefault="002200AA" w:rsidP="0024045D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</w:p>
    <w:p w:rsidR="002200AA" w:rsidRDefault="002200AA" w:rsidP="002200AA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16A59762" wp14:editId="69AD54A1">
            <wp:simplePos x="0" y="0"/>
            <wp:positionH relativeFrom="column">
              <wp:posOffset>4943475</wp:posOffset>
            </wp:positionH>
            <wp:positionV relativeFrom="paragraph">
              <wp:posOffset>-180975</wp:posOffset>
            </wp:positionV>
            <wp:extent cx="1552575" cy="2057400"/>
            <wp:effectExtent l="0" t="0" r="9525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08E7">
        <w:rPr>
          <w:rFonts w:ascii="Times New Roman" w:hAnsi="Times New Roman" w:cs="Times New Roman"/>
          <w:position w:val="-10"/>
          <w:sz w:val="24"/>
          <w:szCs w:val="24"/>
        </w:rPr>
        <w:object w:dxaOrig="3180" w:dyaOrig="320">
          <v:shape id="_x0000_i1036" type="#_x0000_t75" style="width:159pt;height:15.75pt" o:ole="">
            <v:imagedata r:id="rId38" o:title=""/>
          </v:shape>
          <o:OLEObject Type="Embed" ProgID="Equation.DSMT4" ShapeID="_x0000_i1036" DrawAspect="Content" ObjectID="_1493552441" r:id="rId39"/>
        </w:object>
      </w:r>
    </w:p>
    <w:p w:rsidR="002200AA" w:rsidRDefault="002200AA" w:rsidP="0022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200AA" w:rsidRDefault="002200AA" w:rsidP="0022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200AA" w:rsidRDefault="002200AA" w:rsidP="0022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200AA" w:rsidRDefault="002200AA" w:rsidP="002200AA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B08E7">
        <w:rPr>
          <w:rFonts w:ascii="Times New Roman" w:hAnsi="Times New Roman" w:cs="Times New Roman"/>
          <w:position w:val="-10"/>
          <w:sz w:val="24"/>
          <w:szCs w:val="24"/>
        </w:rPr>
        <w:object w:dxaOrig="4160" w:dyaOrig="320">
          <v:shape id="_x0000_i1037" type="#_x0000_t75" style="width:207.75pt;height:15.75pt" o:ole="">
            <v:imagedata r:id="rId40" o:title=""/>
          </v:shape>
          <o:OLEObject Type="Embed" ProgID="Equation.DSMT4" ShapeID="_x0000_i1037" DrawAspect="Content" ObjectID="_1493552442" r:id="rId41"/>
        </w:object>
      </w:r>
    </w:p>
    <w:p w:rsidR="002200AA" w:rsidRDefault="002200AA" w:rsidP="0022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200AA" w:rsidRDefault="002200AA" w:rsidP="0022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200AA" w:rsidRDefault="002200AA" w:rsidP="0022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200AA" w:rsidRDefault="002200AA" w:rsidP="002200A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200AA" w:rsidRPr="002200AA" w:rsidRDefault="002200AA" w:rsidP="002200AA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B08E7">
        <w:rPr>
          <w:rFonts w:ascii="Times New Roman" w:hAnsi="Times New Roman" w:cs="Times New Roman"/>
          <w:position w:val="-10"/>
          <w:sz w:val="24"/>
          <w:szCs w:val="24"/>
        </w:rPr>
        <w:object w:dxaOrig="4239" w:dyaOrig="320">
          <v:shape id="_x0000_i1038" type="#_x0000_t75" style="width:212.25pt;height:15.75pt" o:ole="">
            <v:imagedata r:id="rId42" o:title=""/>
          </v:shape>
          <o:OLEObject Type="Embed" ProgID="Equation.DSMT4" ShapeID="_x0000_i1038" DrawAspect="Content" ObjectID="_1493552443" r:id="rId43"/>
        </w:object>
      </w:r>
    </w:p>
    <w:p w:rsidR="002200AA" w:rsidRDefault="002200AA" w:rsidP="0024045D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</w:p>
    <w:p w:rsidR="002200AA" w:rsidRDefault="002200AA" w:rsidP="0024045D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</w:p>
    <w:p w:rsidR="002200AA" w:rsidRDefault="002200AA" w:rsidP="0024045D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</w:p>
    <w:p w:rsidR="002200AA" w:rsidRDefault="002200AA" w:rsidP="0024045D">
      <w:pPr>
        <w:pStyle w:val="ListParagraph"/>
        <w:spacing w:after="0" w:line="240" w:lineRule="auto"/>
        <w:ind w:left="420"/>
        <w:rPr>
          <w:rFonts w:ascii="Times New Roman" w:hAnsi="Times New Roman" w:cs="Times New Roman"/>
          <w:sz w:val="24"/>
          <w:szCs w:val="24"/>
        </w:rPr>
      </w:pPr>
    </w:p>
    <w:p w:rsidR="002200AA" w:rsidRDefault="002200AA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   A classmate insists that </w:t>
      </w:r>
      <w:r w:rsidRPr="002200AA">
        <w:rPr>
          <w:rFonts w:ascii="Times New Roman" w:hAnsi="Times New Roman" w:cs="Times New Roman"/>
          <w:position w:val="-4"/>
          <w:sz w:val="24"/>
          <w:szCs w:val="24"/>
        </w:rPr>
        <w:object w:dxaOrig="420" w:dyaOrig="320">
          <v:shape id="_x0000_i1039" type="#_x0000_t75" style="width:21pt;height:15.75pt" o:ole="">
            <v:imagedata r:id="rId44" o:title=""/>
          </v:shape>
          <o:OLEObject Type="Embed" ProgID="Equation.DSMT4" ShapeID="_x0000_i1039" DrawAspect="Content" ObjectID="_1493552444" r:id="rId45"/>
        </w:object>
      </w:r>
      <w:r>
        <w:rPr>
          <w:rFonts w:ascii="Times New Roman" w:hAnsi="Times New Roman" w:cs="Times New Roman"/>
          <w:sz w:val="24"/>
          <w:szCs w:val="24"/>
        </w:rPr>
        <w:t xml:space="preserve"> is a tangent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Pr="002200AA">
        <w:rPr>
          <w:rFonts w:ascii="Times New Roman" w:hAnsi="Times New Roman" w:cs="Times New Roman"/>
          <w:position w:val="-8"/>
          <w:sz w:val="24"/>
          <w:szCs w:val="24"/>
        </w:rPr>
        <w:object w:dxaOrig="440" w:dyaOrig="300">
          <v:shape id="_x0000_i1040" type="#_x0000_t75" style="width:21.75pt;height:15pt" o:ole="">
            <v:imagedata r:id="rId46" o:title=""/>
          </v:shape>
          <o:OLEObject Type="Embed" ProgID="Equation.DSMT4" ShapeID="_x0000_i1040" DrawAspect="Content" ObjectID="_1493552445" r:id="rId47"/>
        </w:object>
      </w:r>
      <w:r>
        <w:rPr>
          <w:rFonts w:ascii="Times New Roman" w:hAnsi="Times New Roman" w:cs="Times New Roman"/>
          <w:sz w:val="24"/>
          <w:szCs w:val="24"/>
        </w:rPr>
        <w:t>.  Explain how to show that your classmate is incorrect.</w:t>
      </w:r>
    </w:p>
    <w:p w:rsidR="002200AA" w:rsidRDefault="002200AA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AA53303" wp14:editId="4447EA0F">
            <wp:extent cx="1838325" cy="1015728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015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0A90" w:rsidRDefault="00700A90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00A90" w:rsidRDefault="00700A90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00A90" w:rsidRDefault="00700A90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ines that appear to be tangent are tangent.  </w:t>
      </w:r>
      <w:r>
        <w:rPr>
          <w:rFonts w:ascii="Times New Roman" w:hAnsi="Times New Roman" w:cs="Times New Roman"/>
          <w:i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is the center of each circle.  What is the value of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700A90" w:rsidRDefault="00700A90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E6A2AF7" wp14:editId="2ABE7D79">
            <wp:extent cx="5943600" cy="118618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186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0A90" w:rsidRDefault="00700A90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00A90" w:rsidRDefault="00700A90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700A90" w:rsidRDefault="00700A90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DE18FF" w:rsidRDefault="00DE18FF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DE18FF" w:rsidRDefault="00DE18FF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DE18FF" w:rsidRDefault="00DE18FF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DE18FF" w:rsidRDefault="00DE18FF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DE18FF" w:rsidRPr="00DE18FF" w:rsidRDefault="00DE18FF" w:rsidP="002200AA">
      <w:pPr>
        <w:spacing w:after="0" w:line="240" w:lineRule="auto"/>
        <w:ind w:left="360"/>
      </w:pPr>
      <w:r>
        <w:rPr>
          <w:rFonts w:ascii="Times New Roman" w:hAnsi="Times New Roman" w:cs="Times New Roman"/>
          <w:sz w:val="24"/>
          <w:szCs w:val="24"/>
        </w:rPr>
        <w:t xml:space="preserve">9.  The circle at the right represents Earth.  The radius of Earth is about </w:t>
      </w:r>
      <w:r>
        <w:rPr>
          <w:rFonts w:ascii="Times New Roman" w:hAnsi="Times New Roman" w:cs="Times New Roman"/>
          <w:i/>
          <w:sz w:val="24"/>
          <w:szCs w:val="24"/>
        </w:rPr>
        <w:t>6400 km.</w:t>
      </w:r>
      <w:r>
        <w:rPr>
          <w:rFonts w:ascii="Times New Roman" w:hAnsi="Times New Roman" w:cs="Times New Roman"/>
          <w:sz w:val="24"/>
          <w:szCs w:val="24"/>
        </w:rPr>
        <w:t xml:space="preserve"> Find the distance </w:t>
      </w:r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to the horizon that a person can see on a clear day from a height, </w:t>
      </w:r>
      <w:r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, of </w:t>
      </w:r>
      <w:r>
        <w:rPr>
          <w:rFonts w:ascii="Times New Roman" w:hAnsi="Times New Roman" w:cs="Times New Roman"/>
          <w:i/>
          <w:sz w:val="24"/>
          <w:szCs w:val="24"/>
        </w:rPr>
        <w:t>5 km</w:t>
      </w:r>
      <w:r>
        <w:rPr>
          <w:rFonts w:ascii="Times New Roman" w:hAnsi="Times New Roman" w:cs="Times New Roman"/>
          <w:sz w:val="24"/>
          <w:szCs w:val="24"/>
        </w:rPr>
        <w:t xml:space="preserve"> above the Earth.  </w:t>
      </w:r>
      <w:proofErr w:type="gramStart"/>
      <w:r>
        <w:rPr>
          <w:rFonts w:ascii="Times New Roman" w:hAnsi="Times New Roman" w:cs="Times New Roman"/>
          <w:sz w:val="24"/>
          <w:szCs w:val="24"/>
        </w:rPr>
        <w:t>Round your answer to the nearest tenth of a kilometer.</w:t>
      </w:r>
      <w:proofErr w:type="gramEnd"/>
    </w:p>
    <w:p w:rsidR="00DE18FF" w:rsidRDefault="00DE18FF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C184CAA" wp14:editId="48139A79">
            <wp:extent cx="1228725" cy="1257300"/>
            <wp:effectExtent l="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18FF" w:rsidRDefault="00DE18FF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DE18FF" w:rsidRDefault="00DE18FF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DE18FF" w:rsidRDefault="00DE18FF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DE18FF" w:rsidRDefault="001D4836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In each circle, what is the value of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, to the nearest tenth?</w:t>
      </w:r>
    </w:p>
    <w:p w:rsidR="001D4836" w:rsidRDefault="001D4836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3036EA0" wp14:editId="15B7CFBD">
            <wp:extent cx="4953000" cy="1179286"/>
            <wp:effectExtent l="0" t="0" r="0" b="190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953000" cy="1179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4836" w:rsidRDefault="001D4836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1D4836" w:rsidRDefault="001D4836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2934" w:rsidRDefault="00842934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2934" w:rsidRDefault="00842934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2934" w:rsidRDefault="00842934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1D4836" w:rsidRDefault="001D4836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1D4836" w:rsidRDefault="001D4836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152E62" w:rsidRDefault="00152E62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152E62" w:rsidRDefault="00152E62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152E62" w:rsidRDefault="00152E62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termine whether a tangent is shown in each diagram.  Explain.</w:t>
      </w:r>
    </w:p>
    <w:p w:rsidR="00152E62" w:rsidRDefault="00152E62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7FD45B9D" wp14:editId="6E8BA5AE">
            <wp:extent cx="4743450" cy="1452238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743450" cy="1452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2E62" w:rsidRDefault="00152E62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152E62" w:rsidRDefault="00152E62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152E62" w:rsidRDefault="00152E62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152E62" w:rsidRDefault="00152E62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2934" w:rsidRDefault="00842934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2934" w:rsidRDefault="00842934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2934" w:rsidRDefault="00842934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2934" w:rsidRDefault="00842934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2934" w:rsidRDefault="00842934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152E62" w:rsidRDefault="00842934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ach polygon circumscribes a circle.  What is the perimeter of each polygon?</w:t>
      </w:r>
    </w:p>
    <w:p w:rsidR="00842934" w:rsidRPr="001D4836" w:rsidRDefault="00842934" w:rsidP="002200AA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D8BB7FE" wp14:editId="6804C508">
            <wp:extent cx="5943600" cy="1807210"/>
            <wp:effectExtent l="0" t="0" r="0" b="254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07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42934" w:rsidRPr="001D4836" w:rsidSect="002C15D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EC1523"/>
    <w:multiLevelType w:val="hybridMultilevel"/>
    <w:tmpl w:val="AF6668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D472C8D"/>
    <w:multiLevelType w:val="hybridMultilevel"/>
    <w:tmpl w:val="B074F57A"/>
    <w:lvl w:ilvl="0" w:tplc="040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2EEB1D5C"/>
    <w:multiLevelType w:val="hybridMultilevel"/>
    <w:tmpl w:val="CB400B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836DCE"/>
    <w:multiLevelType w:val="hybridMultilevel"/>
    <w:tmpl w:val="4064CA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BDC0BFC"/>
    <w:multiLevelType w:val="hybridMultilevel"/>
    <w:tmpl w:val="74EABF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5496AF1"/>
    <w:multiLevelType w:val="hybridMultilevel"/>
    <w:tmpl w:val="B80AEA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71B47EB"/>
    <w:multiLevelType w:val="hybridMultilevel"/>
    <w:tmpl w:val="0D56F6A6"/>
    <w:lvl w:ilvl="0" w:tplc="FDE61326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7">
    <w:nsid w:val="673B0FF2"/>
    <w:multiLevelType w:val="hybridMultilevel"/>
    <w:tmpl w:val="E1145022"/>
    <w:lvl w:ilvl="0" w:tplc="05CA89DA">
      <w:numFmt w:val="bullet"/>
      <w:lvlText w:val="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C873BE9"/>
    <w:multiLevelType w:val="hybridMultilevel"/>
    <w:tmpl w:val="BC1273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7997249"/>
    <w:multiLevelType w:val="hybridMultilevel"/>
    <w:tmpl w:val="859649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"/>
  </w:num>
  <w:num w:numId="3">
    <w:abstractNumId w:val="3"/>
  </w:num>
  <w:num w:numId="4">
    <w:abstractNumId w:val="2"/>
  </w:num>
  <w:num w:numId="5">
    <w:abstractNumId w:val="8"/>
  </w:num>
  <w:num w:numId="6">
    <w:abstractNumId w:val="0"/>
  </w:num>
  <w:num w:numId="7">
    <w:abstractNumId w:val="4"/>
  </w:num>
  <w:num w:numId="8">
    <w:abstractNumId w:val="6"/>
  </w:num>
  <w:num w:numId="9">
    <w:abstractNumId w:val="5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3735"/>
    <w:rsid w:val="00017CC8"/>
    <w:rsid w:val="00031444"/>
    <w:rsid w:val="00036B72"/>
    <w:rsid w:val="00045DD2"/>
    <w:rsid w:val="00070503"/>
    <w:rsid w:val="000D086A"/>
    <w:rsid w:val="00123CFF"/>
    <w:rsid w:val="00152E62"/>
    <w:rsid w:val="00153948"/>
    <w:rsid w:val="00191F90"/>
    <w:rsid w:val="001B08E7"/>
    <w:rsid w:val="001D4836"/>
    <w:rsid w:val="001F0FF7"/>
    <w:rsid w:val="001F7CDE"/>
    <w:rsid w:val="0020351F"/>
    <w:rsid w:val="002200AA"/>
    <w:rsid w:val="0024045D"/>
    <w:rsid w:val="002442F7"/>
    <w:rsid w:val="002745E0"/>
    <w:rsid w:val="002805C9"/>
    <w:rsid w:val="00283FEE"/>
    <w:rsid w:val="00284F3C"/>
    <w:rsid w:val="002B466B"/>
    <w:rsid w:val="002C15DB"/>
    <w:rsid w:val="002E5B4E"/>
    <w:rsid w:val="003932FE"/>
    <w:rsid w:val="003B429A"/>
    <w:rsid w:val="004409CC"/>
    <w:rsid w:val="00481573"/>
    <w:rsid w:val="005D56F8"/>
    <w:rsid w:val="00605266"/>
    <w:rsid w:val="00630964"/>
    <w:rsid w:val="0065449D"/>
    <w:rsid w:val="006E1B4D"/>
    <w:rsid w:val="006F45F6"/>
    <w:rsid w:val="00700A90"/>
    <w:rsid w:val="00716C69"/>
    <w:rsid w:val="007478E0"/>
    <w:rsid w:val="007A3800"/>
    <w:rsid w:val="007E41E2"/>
    <w:rsid w:val="007F28ED"/>
    <w:rsid w:val="0080484D"/>
    <w:rsid w:val="00807BB2"/>
    <w:rsid w:val="00834D44"/>
    <w:rsid w:val="00840D3F"/>
    <w:rsid w:val="00842934"/>
    <w:rsid w:val="00855E09"/>
    <w:rsid w:val="00870ACA"/>
    <w:rsid w:val="008E3CAB"/>
    <w:rsid w:val="00925E03"/>
    <w:rsid w:val="00936331"/>
    <w:rsid w:val="00950223"/>
    <w:rsid w:val="009659E8"/>
    <w:rsid w:val="009745FD"/>
    <w:rsid w:val="00A57B6D"/>
    <w:rsid w:val="00A65813"/>
    <w:rsid w:val="00AA05B6"/>
    <w:rsid w:val="00AA1CAA"/>
    <w:rsid w:val="00B107BD"/>
    <w:rsid w:val="00B5287A"/>
    <w:rsid w:val="00BA64DF"/>
    <w:rsid w:val="00C448B2"/>
    <w:rsid w:val="00C628D9"/>
    <w:rsid w:val="00C83867"/>
    <w:rsid w:val="00C9766B"/>
    <w:rsid w:val="00CD0EAB"/>
    <w:rsid w:val="00D16516"/>
    <w:rsid w:val="00D54005"/>
    <w:rsid w:val="00DE18FF"/>
    <w:rsid w:val="00DE1A10"/>
    <w:rsid w:val="00E40951"/>
    <w:rsid w:val="00E66C24"/>
    <w:rsid w:val="00E7460A"/>
    <w:rsid w:val="00EC0D2B"/>
    <w:rsid w:val="00F414D7"/>
    <w:rsid w:val="00F73735"/>
    <w:rsid w:val="00F948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737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373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73735"/>
    <w:pPr>
      <w:ind w:left="720"/>
      <w:contextualSpacing/>
    </w:pPr>
  </w:style>
  <w:style w:type="table" w:styleId="TableGrid">
    <w:name w:val="Table Grid"/>
    <w:basedOn w:val="TableNormal"/>
    <w:uiPriority w:val="59"/>
    <w:rsid w:val="002442F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737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373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73735"/>
    <w:pPr>
      <w:ind w:left="720"/>
      <w:contextualSpacing/>
    </w:pPr>
  </w:style>
  <w:style w:type="table" w:styleId="TableGrid">
    <w:name w:val="Table Grid"/>
    <w:basedOn w:val="TableNormal"/>
    <w:uiPriority w:val="59"/>
    <w:rsid w:val="002442F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6.bin"/><Relationship Id="rId34" Type="http://schemas.openxmlformats.org/officeDocument/2006/relationships/image" Target="media/image19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9.png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3.wmf"/><Relationship Id="rId33" Type="http://schemas.openxmlformats.org/officeDocument/2006/relationships/image" Target="media/image18.png"/><Relationship Id="rId38" Type="http://schemas.openxmlformats.org/officeDocument/2006/relationships/image" Target="media/image22.wmf"/><Relationship Id="rId46" Type="http://schemas.openxmlformats.org/officeDocument/2006/relationships/image" Target="media/image26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3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png"/><Relationship Id="rId32" Type="http://schemas.openxmlformats.org/officeDocument/2006/relationships/oleObject" Target="embeddings/oleObject10.bin"/><Relationship Id="rId37" Type="http://schemas.openxmlformats.org/officeDocument/2006/relationships/image" Target="media/image21.png"/><Relationship Id="rId40" Type="http://schemas.openxmlformats.org/officeDocument/2006/relationships/image" Target="media/image23.wmf"/><Relationship Id="rId45" Type="http://schemas.openxmlformats.org/officeDocument/2006/relationships/oleObject" Target="embeddings/oleObject15.bin"/><Relationship Id="rId53" Type="http://schemas.openxmlformats.org/officeDocument/2006/relationships/image" Target="media/image32.png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7.bin"/><Relationship Id="rId28" Type="http://schemas.openxmlformats.org/officeDocument/2006/relationships/image" Target="media/image15.wmf"/><Relationship Id="rId36" Type="http://schemas.openxmlformats.org/officeDocument/2006/relationships/image" Target="media/image20.png"/><Relationship Id="rId49" Type="http://schemas.openxmlformats.org/officeDocument/2006/relationships/image" Target="media/image28.png"/><Relationship Id="rId10" Type="http://schemas.openxmlformats.org/officeDocument/2006/relationships/image" Target="media/image4.wmf"/><Relationship Id="rId19" Type="http://schemas.openxmlformats.org/officeDocument/2006/relationships/image" Target="media/image9.png"/><Relationship Id="rId31" Type="http://schemas.openxmlformats.org/officeDocument/2006/relationships/image" Target="media/image17.wmf"/><Relationship Id="rId44" Type="http://schemas.openxmlformats.org/officeDocument/2006/relationships/image" Target="media/image25.wmf"/><Relationship Id="rId52" Type="http://schemas.openxmlformats.org/officeDocument/2006/relationships/image" Target="media/image31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Relationship Id="rId27" Type="http://schemas.openxmlformats.org/officeDocument/2006/relationships/image" Target="media/image14.png"/><Relationship Id="rId30" Type="http://schemas.openxmlformats.org/officeDocument/2006/relationships/image" Target="media/image16.png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7.png"/><Relationship Id="rId8" Type="http://schemas.openxmlformats.org/officeDocument/2006/relationships/oleObject" Target="embeddings/oleObject1.bin"/><Relationship Id="rId51" Type="http://schemas.openxmlformats.org/officeDocument/2006/relationships/image" Target="media/image30.png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4</Pages>
  <Words>328</Words>
  <Characters>187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ield Public Schools</Company>
  <LinksUpToDate>false</LinksUpToDate>
  <CharactersWithSpaces>21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Windows User</cp:lastModifiedBy>
  <cp:revision>4</cp:revision>
  <cp:lastPrinted>2014-05-19T11:32:00Z</cp:lastPrinted>
  <dcterms:created xsi:type="dcterms:W3CDTF">2014-05-19T15:49:00Z</dcterms:created>
  <dcterms:modified xsi:type="dcterms:W3CDTF">2015-05-19T1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